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25F6" w:rsidRDefault="00B70C1E" w:rsidP="00B70C1E">
      <w:pPr>
        <w:jc w:val="center"/>
        <w:rPr>
          <w:b/>
          <w:sz w:val="28"/>
          <w:szCs w:val="28"/>
        </w:rPr>
      </w:pPr>
      <w:r>
        <w:rPr>
          <w:b/>
          <w:sz w:val="32"/>
          <w:u w:val="single"/>
        </w:rPr>
        <w:t>8</w:t>
      </w:r>
      <w:r w:rsidR="002D6738">
        <w:rPr>
          <w:b/>
          <w:sz w:val="32"/>
          <w:u w:val="single"/>
        </w:rPr>
        <w:t>.</w:t>
      </w:r>
      <w:r w:rsidR="003762FD">
        <w:rPr>
          <w:b/>
          <w:sz w:val="32"/>
          <w:u w:val="single"/>
        </w:rPr>
        <w:t>2 Reciprocal Function Family</w:t>
      </w:r>
      <w:r w:rsidR="001B4B88">
        <w:rPr>
          <w:sz w:val="32"/>
        </w:rPr>
        <w:t>.</w:t>
      </w:r>
      <w:r w:rsidR="001B4B88">
        <w:rPr>
          <w:sz w:val="32"/>
        </w:rPr>
        <w:br/>
        <w:t xml:space="preserve">Objective: </w:t>
      </w:r>
      <w:r w:rsidR="00985165">
        <w:rPr>
          <w:sz w:val="32"/>
        </w:rPr>
        <w:t xml:space="preserve">To </w:t>
      </w:r>
      <w:r w:rsidR="003762FD">
        <w:rPr>
          <w:sz w:val="32"/>
        </w:rPr>
        <w:t>graph reciprocal functions</w:t>
      </w:r>
      <w:r w:rsidR="002D6738">
        <w:rPr>
          <w:sz w:val="32"/>
        </w:rPr>
        <w:br/>
      </w:r>
      <w:proofErr w:type="gramStart"/>
      <w:r w:rsidR="002D6738">
        <w:rPr>
          <w:sz w:val="32"/>
        </w:rPr>
        <w:t>To</w:t>
      </w:r>
      <w:proofErr w:type="gramEnd"/>
      <w:r w:rsidR="002D6738">
        <w:rPr>
          <w:sz w:val="32"/>
        </w:rPr>
        <w:t xml:space="preserve"> </w:t>
      </w:r>
      <w:r w:rsidR="003762FD">
        <w:rPr>
          <w:sz w:val="32"/>
        </w:rPr>
        <w:t>graph translations of reciprocal functions</w:t>
      </w:r>
    </w:p>
    <w:p w:rsidR="002D6738" w:rsidRDefault="002D6738" w:rsidP="00BB3D42">
      <w:pPr>
        <w:pStyle w:val="ListParagraph"/>
        <w:ind w:left="0"/>
        <w:rPr>
          <w:b/>
          <w:sz w:val="28"/>
          <w:szCs w:val="28"/>
        </w:rPr>
      </w:pPr>
    </w:p>
    <w:p w:rsidR="002D6738" w:rsidRDefault="002D6738" w:rsidP="00BB3D42">
      <w:pPr>
        <w:pStyle w:val="ListParagraph"/>
        <w:ind w:left="0"/>
        <w:rPr>
          <w:b/>
          <w:sz w:val="28"/>
          <w:szCs w:val="28"/>
        </w:rPr>
      </w:pPr>
    </w:p>
    <w:p w:rsidR="003762FD" w:rsidRPr="00AB7ACA" w:rsidRDefault="003762FD" w:rsidP="003762FD">
      <w:pPr>
        <w:rPr>
          <w:sz w:val="32"/>
        </w:rPr>
      </w:pPr>
      <w:r w:rsidRPr="00AB7ACA">
        <w:rPr>
          <w:b/>
          <w:sz w:val="32"/>
          <w:u w:val="single"/>
        </w:rPr>
        <w:t>Rational Function</w:t>
      </w:r>
      <w:proofErr w:type="gramStart"/>
      <w:r w:rsidRPr="00AB7ACA">
        <w:rPr>
          <w:sz w:val="32"/>
        </w:rPr>
        <w:t>:</w:t>
      </w:r>
      <w:r w:rsidRPr="00AB7ACA">
        <w:rPr>
          <w:position w:val="-28"/>
          <w:sz w:val="32"/>
        </w:rPr>
        <w:object w:dxaOrig="12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2" type="#_x0000_t75" style="width:83.25pt;height:42.75pt" o:ole="">
            <v:imagedata r:id="rId5" r:pict="rId6" o:title=""/>
          </v:shape>
          <o:OLEObject Type="Embed" ProgID="Equation.3" ShapeID="_x0000_i1082" DrawAspect="Content" ObjectID="_1453541628" r:id="rId7"/>
        </w:object>
      </w:r>
      <w:r w:rsidRPr="00AB7ACA">
        <w:rPr>
          <w:sz w:val="32"/>
        </w:rPr>
        <w:t>;</w:t>
      </w:r>
      <w:proofErr w:type="gramEnd"/>
      <w:r w:rsidRPr="00AB7ACA">
        <w:rPr>
          <w:sz w:val="32"/>
        </w:rPr>
        <w:t xml:space="preserve"> where p(x) and q(x) are polynomials and q(x) ≠ 0</w:t>
      </w:r>
    </w:p>
    <w:p w:rsidR="003762FD" w:rsidRPr="00AB7ACA" w:rsidRDefault="003762FD" w:rsidP="003762FD">
      <w:pPr>
        <w:rPr>
          <w:sz w:val="32"/>
        </w:rPr>
      </w:pPr>
    </w:p>
    <w:p w:rsidR="003762FD" w:rsidRPr="00AB7ACA" w:rsidRDefault="003762FD" w:rsidP="003762FD">
      <w:pPr>
        <w:rPr>
          <w:sz w:val="32"/>
          <w:lang w:val="fr-FR"/>
        </w:rPr>
      </w:pPr>
      <w:r w:rsidRPr="00AB7ACA">
        <w:rPr>
          <w:b/>
          <w:sz w:val="32"/>
          <w:szCs w:val="20"/>
          <w:u w:val="single"/>
          <w:lang w:val="en-US" w:eastAsia="en-US"/>
        </w:rPr>
        <w:pict>
          <v:group id="_x0000_s1038" editas="canvas" style="position:absolute;margin-left:283.05pt;margin-top:-17.8pt;width:207pt;height:180pt;z-index:251660288" coordorigin="4020,9995" coordsize="3450,3086">
            <o:lock v:ext="edit" aspectratio="t"/>
            <v:shape id="_x0000_s1039" type="#_x0000_t75" style="position:absolute;left:4020;top:9995;width:3450;height:3086" o:preferrelative="f">
              <v:fill o:detectmouseclick="t"/>
              <v:path o:extrusionok="t" o:connecttype="none"/>
              <o:lock v:ext="edit" text="t"/>
            </v:shape>
            <v:line id="_x0000_s1040" style="position:absolute" from="5520,10612" to="5520,12309"/>
            <v:line id="_x0000_s1041" style="position:absolute" from="4170,11538" to="6720,11538"/>
            <v:shape id="_x0000_s1042" style="position:absolute;left:4020;top:11692;width:1350;height:797" coordsize="1620,930" path="m,30c330,15,660,,900,30v240,30,420,30,540,180c1560,360,1590,645,1620,930e" filled="f">
              <v:path arrowok="t"/>
            </v:shape>
            <v:shape id="_x0000_s1043" style="position:absolute;left:5370;top:10921;width:1350;height:797;rotation:180;mso-position-horizontal:absolute;mso-position-vertical:absolute" coordsize="1620,930" path="m,30c330,15,660,,900,30v240,30,420,30,540,180c1560,360,1590,645,1620,930e" filled="f">
              <v:path arrowok="t"/>
            </v:shape>
            <v:line id="_x0000_s1044" style="position:absolute" from="4020,11692" to="4320,11692"/>
            <v:line id="_x0000_s1045" style="position:absolute" from="4620,11704" to="4920,11704"/>
            <v:line id="_x0000_s1046" style="position:absolute" from="5070,11704" to="5370,11704"/>
            <v:line id="_x0000_s1047" style="position:absolute" from="5520,11704" to="5820,11704"/>
            <v:line id="_x0000_s1048" style="position:absolute" from="6270,11704" to="6570,11704"/>
            <v:line id="_x0000_s1049" style="position:absolute" from="5370,10767" to="5370,10921"/>
            <v:line id="_x0000_s1050" style="position:absolute" from="5370,11087" to="5370,11241"/>
            <v:line id="_x0000_s1051" style="position:absolute" from="5370,11396" to="5370,11550"/>
            <v:line id="_x0000_s1052" style="position:absolute" from="5370,11704" to="5370,11859"/>
            <v:line id="_x0000_s1053" style="position:absolute" from="5370,12013" to="5370,12167"/>
            <v:line id="_x0000_s1054" style="position:absolute" from="5370,12322" to="5370,12476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55" type="#_x0000_t202" style="position:absolute;left:5070;top:12476;width:750;height:320" stroked="f">
              <v:textbox>
                <w:txbxContent>
                  <w:p w:rsidR="003762FD" w:rsidRDefault="003762FD" w:rsidP="003762FD">
                    <w:r>
                      <w:t>x = h</w:t>
                    </w:r>
                  </w:p>
                </w:txbxContent>
              </v:textbox>
            </v:shape>
            <v:shape id="_x0000_s1056" type="#_x0000_t202" style="position:absolute;left:6720;top:11538;width:750;height:463" stroked="f">
              <v:textbox>
                <w:txbxContent>
                  <w:p w:rsidR="003762FD" w:rsidRDefault="003762FD" w:rsidP="003762FD">
                    <w:r>
                      <w:t>y = k</w:t>
                    </w:r>
                  </w:p>
                </w:txbxContent>
              </v:textbox>
            </v:shape>
            <w10:wrap type="square"/>
          </v:group>
        </w:pict>
      </w:r>
      <w:proofErr w:type="spellStart"/>
      <w:r w:rsidRPr="00AB7ACA">
        <w:rPr>
          <w:b/>
          <w:sz w:val="32"/>
          <w:u w:val="single"/>
          <w:lang w:val="fr-FR"/>
        </w:rPr>
        <w:t>Hyperbola</w:t>
      </w:r>
      <w:proofErr w:type="spellEnd"/>
      <w:r w:rsidRPr="00AB7ACA">
        <w:rPr>
          <w:b/>
          <w:sz w:val="32"/>
          <w:u w:val="single"/>
          <w:lang w:val="fr-FR"/>
        </w:rPr>
        <w:t xml:space="preserve"> Equation</w:t>
      </w:r>
      <w:r w:rsidRPr="00AB7ACA">
        <w:rPr>
          <w:sz w:val="32"/>
          <w:lang w:val="fr-FR"/>
        </w:rPr>
        <w:t>:</w:t>
      </w:r>
    </w:p>
    <w:p w:rsidR="003762FD" w:rsidRPr="00AB7ACA" w:rsidRDefault="003762FD" w:rsidP="003762FD">
      <w:pPr>
        <w:rPr>
          <w:b/>
          <w:sz w:val="32"/>
          <w:lang w:val="fr-FR"/>
        </w:rPr>
      </w:pPr>
      <w:r w:rsidRPr="00AB7ACA">
        <w:rPr>
          <w:b/>
          <w:position w:val="-24"/>
          <w:sz w:val="32"/>
          <w:lang w:val="fr-FR"/>
        </w:rPr>
        <w:object w:dxaOrig="1340" w:dyaOrig="620">
          <v:shape id="_x0000_i1083" type="#_x0000_t75" style="width:93.75pt;height:43.5pt" o:ole="">
            <v:imagedata r:id="rId8" r:pict="rId9" o:title=""/>
          </v:shape>
          <o:OLEObject Type="Embed" ProgID="Equation.3" ShapeID="_x0000_i1083" DrawAspect="Content" ObjectID="_1453541629" r:id="rId10"/>
        </w:object>
      </w:r>
    </w:p>
    <w:p w:rsidR="003762FD" w:rsidRPr="00AB7ACA" w:rsidRDefault="003762FD" w:rsidP="003762FD">
      <w:pPr>
        <w:ind w:left="360"/>
        <w:rPr>
          <w:sz w:val="32"/>
        </w:rPr>
      </w:pPr>
    </w:p>
    <w:p w:rsidR="003762FD" w:rsidRPr="00AB7ACA" w:rsidRDefault="003762FD" w:rsidP="003762FD">
      <w:pPr>
        <w:rPr>
          <w:sz w:val="32"/>
        </w:rPr>
      </w:pPr>
      <w:r w:rsidRPr="00AB7ACA">
        <w:rPr>
          <w:sz w:val="32"/>
          <w:u w:val="single"/>
        </w:rPr>
        <w:t>Asymptotes</w:t>
      </w:r>
      <w:r w:rsidRPr="00AB7ACA">
        <w:rPr>
          <w:sz w:val="32"/>
        </w:rPr>
        <w:t xml:space="preserve">: Vertical Asymptote: x = h </w:t>
      </w:r>
    </w:p>
    <w:p w:rsidR="003762FD" w:rsidRPr="00AB7ACA" w:rsidRDefault="003762FD" w:rsidP="003762FD">
      <w:pPr>
        <w:ind w:left="720"/>
        <w:rPr>
          <w:sz w:val="32"/>
        </w:rPr>
      </w:pPr>
      <w:r w:rsidRPr="00AB7ACA">
        <w:rPr>
          <w:sz w:val="32"/>
        </w:rPr>
        <w:t xml:space="preserve">          Horizontal Asymptote: y = k</w:t>
      </w:r>
    </w:p>
    <w:p w:rsidR="003762FD" w:rsidRPr="00AB7ACA" w:rsidRDefault="003762FD" w:rsidP="003762FD">
      <w:pPr>
        <w:rPr>
          <w:b/>
          <w:sz w:val="32"/>
        </w:rPr>
      </w:pPr>
    </w:p>
    <w:p w:rsidR="003762FD" w:rsidRPr="00AB7ACA" w:rsidRDefault="003762FD" w:rsidP="003762FD">
      <w:pPr>
        <w:rPr>
          <w:sz w:val="32"/>
        </w:rPr>
      </w:pPr>
      <w:r w:rsidRPr="00AB7ACA">
        <w:rPr>
          <w:sz w:val="32"/>
          <w:u w:val="single"/>
        </w:rPr>
        <w:t>Domain:</w:t>
      </w:r>
      <w:r w:rsidRPr="00AB7ACA">
        <w:rPr>
          <w:sz w:val="32"/>
        </w:rPr>
        <w:t xml:space="preserve"> all real numbers except x = h</w:t>
      </w:r>
    </w:p>
    <w:p w:rsidR="003762FD" w:rsidRPr="00AB7ACA" w:rsidRDefault="003762FD" w:rsidP="003762FD">
      <w:pPr>
        <w:rPr>
          <w:sz w:val="32"/>
        </w:rPr>
      </w:pPr>
      <w:r w:rsidRPr="00AB7ACA">
        <w:rPr>
          <w:sz w:val="32"/>
          <w:u w:val="single"/>
        </w:rPr>
        <w:t>Range:</w:t>
      </w:r>
      <w:r w:rsidRPr="00AB7ACA">
        <w:rPr>
          <w:sz w:val="32"/>
        </w:rPr>
        <w:t xml:space="preserve"> all real numbers except y = k</w:t>
      </w:r>
    </w:p>
    <w:p w:rsidR="003762FD" w:rsidRPr="00AB7ACA" w:rsidRDefault="003762FD" w:rsidP="003762FD">
      <w:pPr>
        <w:rPr>
          <w:sz w:val="32"/>
        </w:rPr>
      </w:pPr>
    </w:p>
    <w:p w:rsidR="003762FD" w:rsidRDefault="003762FD" w:rsidP="003762FD">
      <w:pPr>
        <w:rPr>
          <w:b/>
          <w:sz w:val="32"/>
          <w:u w:val="single"/>
        </w:rPr>
      </w:pPr>
    </w:p>
    <w:p w:rsidR="003762FD" w:rsidRDefault="003762FD" w:rsidP="003762FD">
      <w:pPr>
        <w:rPr>
          <w:b/>
          <w:sz w:val="32"/>
          <w:u w:val="single"/>
        </w:rPr>
      </w:pPr>
    </w:p>
    <w:p w:rsidR="003762FD" w:rsidRDefault="003762FD" w:rsidP="003762FD">
      <w:pPr>
        <w:rPr>
          <w:b/>
          <w:sz w:val="32"/>
          <w:u w:val="single"/>
        </w:rPr>
      </w:pPr>
    </w:p>
    <w:p w:rsidR="003762FD" w:rsidRDefault="003762FD" w:rsidP="003762FD">
      <w:pPr>
        <w:rPr>
          <w:b/>
          <w:sz w:val="32"/>
          <w:u w:val="single"/>
        </w:rPr>
      </w:pPr>
    </w:p>
    <w:p w:rsidR="003762FD" w:rsidRPr="00AB7ACA" w:rsidRDefault="003762FD" w:rsidP="003762FD">
      <w:pPr>
        <w:rPr>
          <w:sz w:val="32"/>
        </w:rPr>
      </w:pPr>
      <w:r w:rsidRPr="00AB7ACA">
        <w:rPr>
          <w:b/>
          <w:sz w:val="32"/>
          <w:u w:val="single"/>
        </w:rPr>
        <w:t>Graphing a Hyperbol</w:t>
      </w:r>
      <w:r w:rsidRPr="00AB7ACA">
        <w:rPr>
          <w:b/>
          <w:sz w:val="32"/>
        </w:rPr>
        <w:t>a</w:t>
      </w:r>
      <w:r w:rsidRPr="00AB7ACA">
        <w:rPr>
          <w:sz w:val="32"/>
        </w:rPr>
        <w:t xml:space="preserve">:  </w:t>
      </w:r>
    </w:p>
    <w:p w:rsidR="003762FD" w:rsidRPr="00AB7ACA" w:rsidRDefault="003762FD" w:rsidP="003762FD">
      <w:pPr>
        <w:ind w:left="360"/>
        <w:rPr>
          <w:sz w:val="32"/>
        </w:rPr>
      </w:pPr>
      <w:r w:rsidRPr="00AB7ACA">
        <w:rPr>
          <w:sz w:val="32"/>
        </w:rPr>
        <w:t xml:space="preserve">1) Identify and graph the vertical and horizontal asymptotes </w:t>
      </w:r>
    </w:p>
    <w:p w:rsidR="003762FD" w:rsidRPr="00AB7ACA" w:rsidRDefault="003762FD" w:rsidP="003762FD">
      <w:pPr>
        <w:ind w:left="360" w:firstLine="360"/>
        <w:rPr>
          <w:sz w:val="32"/>
        </w:rPr>
      </w:pPr>
      <w:r w:rsidRPr="00AB7ACA">
        <w:rPr>
          <w:sz w:val="32"/>
        </w:rPr>
        <w:t>(</w:t>
      </w:r>
      <w:proofErr w:type="gramStart"/>
      <w:r w:rsidRPr="00AB7ACA">
        <w:rPr>
          <w:sz w:val="32"/>
        </w:rPr>
        <w:t>h</w:t>
      </w:r>
      <w:proofErr w:type="gramEnd"/>
      <w:r w:rsidRPr="00AB7ACA">
        <w:rPr>
          <w:sz w:val="32"/>
        </w:rPr>
        <w:t xml:space="preserve"> and k)</w:t>
      </w:r>
    </w:p>
    <w:p w:rsidR="003762FD" w:rsidRDefault="003762FD" w:rsidP="003762FD">
      <w:pPr>
        <w:ind w:left="720" w:hanging="360"/>
        <w:rPr>
          <w:sz w:val="32"/>
        </w:rPr>
      </w:pPr>
    </w:p>
    <w:p w:rsidR="003762FD" w:rsidRPr="00AB7ACA" w:rsidRDefault="003762FD" w:rsidP="003762FD">
      <w:pPr>
        <w:ind w:left="720" w:hanging="360"/>
        <w:rPr>
          <w:sz w:val="32"/>
        </w:rPr>
      </w:pPr>
      <w:r w:rsidRPr="00AB7ACA">
        <w:rPr>
          <w:sz w:val="32"/>
        </w:rPr>
        <w:t>2) Make t-charts using “smart” x values for both sides of vertical asymptote</w:t>
      </w:r>
    </w:p>
    <w:p w:rsidR="003762FD" w:rsidRDefault="003762FD" w:rsidP="003762FD">
      <w:pPr>
        <w:ind w:firstLine="360"/>
        <w:rPr>
          <w:sz w:val="32"/>
        </w:rPr>
      </w:pPr>
    </w:p>
    <w:p w:rsidR="003762FD" w:rsidRPr="00AB7ACA" w:rsidRDefault="003762FD" w:rsidP="003762FD">
      <w:pPr>
        <w:ind w:firstLine="360"/>
        <w:rPr>
          <w:sz w:val="32"/>
        </w:rPr>
      </w:pPr>
      <w:r w:rsidRPr="00AB7ACA">
        <w:rPr>
          <w:sz w:val="32"/>
        </w:rPr>
        <w:t>3) Plot points and draw branches</w:t>
      </w:r>
    </w:p>
    <w:p w:rsidR="003762FD" w:rsidRPr="00AB7ACA" w:rsidRDefault="003762FD" w:rsidP="003762FD">
      <w:pPr>
        <w:rPr>
          <w:sz w:val="32"/>
        </w:rPr>
      </w:pPr>
    </w:p>
    <w:p w:rsidR="003762FD" w:rsidRDefault="003762FD" w:rsidP="003762FD">
      <w:pPr>
        <w:rPr>
          <w:sz w:val="32"/>
        </w:rPr>
      </w:pPr>
    </w:p>
    <w:p w:rsidR="003762FD" w:rsidRDefault="003762FD" w:rsidP="003762FD">
      <w:pPr>
        <w:rPr>
          <w:sz w:val="32"/>
        </w:rPr>
      </w:pPr>
    </w:p>
    <w:p w:rsidR="003762FD" w:rsidRDefault="003762FD" w:rsidP="003762FD">
      <w:pPr>
        <w:rPr>
          <w:sz w:val="32"/>
        </w:rPr>
      </w:pPr>
    </w:p>
    <w:p w:rsidR="003762FD" w:rsidRDefault="003762FD" w:rsidP="003762FD">
      <w:pPr>
        <w:rPr>
          <w:sz w:val="32"/>
        </w:rPr>
      </w:pPr>
    </w:p>
    <w:p w:rsidR="003762FD" w:rsidRPr="00AB7ACA" w:rsidRDefault="003762FD" w:rsidP="003762FD">
      <w:pPr>
        <w:rPr>
          <w:sz w:val="32"/>
        </w:rPr>
      </w:pPr>
    </w:p>
    <w:p w:rsidR="003762FD" w:rsidRPr="00AB7ACA" w:rsidRDefault="003762FD" w:rsidP="003762FD">
      <w:pPr>
        <w:rPr>
          <w:i/>
          <w:sz w:val="32"/>
          <w:u w:val="single"/>
        </w:rPr>
      </w:pPr>
      <w:r w:rsidRPr="00AB7ACA">
        <w:rPr>
          <w:i/>
          <w:sz w:val="32"/>
          <w:u w:val="single"/>
        </w:rPr>
        <w:t>Example:</w:t>
      </w:r>
    </w:p>
    <w:p w:rsidR="003762FD" w:rsidRDefault="003762FD" w:rsidP="003762FD">
      <w:pPr>
        <w:rPr>
          <w:i/>
          <w:sz w:val="32"/>
        </w:rPr>
      </w:pPr>
      <w:r>
        <w:rPr>
          <w:i/>
          <w:sz w:val="32"/>
        </w:rPr>
        <w:t>Identify the horizontal and vertical asymptotes of the graph of the function.  Then state the domain and range.</w:t>
      </w:r>
    </w:p>
    <w:p w:rsidR="003762FD" w:rsidRDefault="003762FD" w:rsidP="003762FD">
      <w:pPr>
        <w:rPr>
          <w:i/>
          <w:sz w:val="32"/>
        </w:rPr>
      </w:pPr>
      <w:r>
        <w:rPr>
          <w:i/>
          <w:sz w:val="32"/>
        </w:rPr>
        <w:t xml:space="preserve">1) </w:t>
      </w:r>
      <w:r w:rsidRPr="005576ED">
        <w:rPr>
          <w:i/>
          <w:position w:val="-24"/>
          <w:sz w:val="32"/>
        </w:rPr>
        <w:object w:dxaOrig="1320" w:dyaOrig="620">
          <v:shape id="_x0000_i1084" type="#_x0000_t75" style="width:95.25pt;height:45pt" o:ole="">
            <v:imagedata r:id="rId11" r:pict="rId12" o:title=""/>
          </v:shape>
          <o:OLEObject Type="Embed" ProgID="Equation.DSMT4" ShapeID="_x0000_i1084" DrawAspect="Content" ObjectID="_1453541630" r:id="rId13"/>
        </w:object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  <w:t xml:space="preserve">2) </w:t>
      </w:r>
      <w:r w:rsidRPr="005576ED">
        <w:rPr>
          <w:i/>
          <w:position w:val="-24"/>
          <w:sz w:val="32"/>
        </w:rPr>
        <w:object w:dxaOrig="1320" w:dyaOrig="620">
          <v:shape id="_x0000_i1085" type="#_x0000_t75" style="width:104.25pt;height:48.75pt" o:ole="">
            <v:imagedata r:id="rId14" r:pict="rId15" o:title=""/>
          </v:shape>
          <o:OLEObject Type="Embed" ProgID="Equation.DSMT4" ShapeID="_x0000_i1085" DrawAspect="Content" ObjectID="_1453541631" r:id="rId16"/>
        </w:object>
      </w: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  <w:r>
        <w:rPr>
          <w:i/>
          <w:sz w:val="32"/>
        </w:rPr>
        <w:t xml:space="preserve">3) </w:t>
      </w:r>
      <w:r w:rsidRPr="005576ED">
        <w:rPr>
          <w:i/>
          <w:position w:val="-24"/>
          <w:sz w:val="32"/>
        </w:rPr>
        <w:object w:dxaOrig="740" w:dyaOrig="620">
          <v:shape id="_x0000_i1086" type="#_x0000_t75" style="width:59.25pt;height:49.5pt" o:ole="">
            <v:imagedata r:id="rId17" r:pict="rId18" o:title=""/>
          </v:shape>
          <o:OLEObject Type="Embed" ProgID="Equation.DSMT4" ShapeID="_x0000_i1086" DrawAspect="Content" ObjectID="_1453541632" r:id="rId19"/>
        </w:object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i/>
          <w:sz w:val="32"/>
        </w:rPr>
        <w:tab/>
        <w:t>4)</w:t>
      </w:r>
      <w:r w:rsidRPr="002205EC">
        <w:rPr>
          <w:i/>
          <w:position w:val="-24"/>
          <w:sz w:val="32"/>
        </w:rPr>
        <w:object w:dxaOrig="1080" w:dyaOrig="620">
          <v:shape id="_x0000_i1087" type="#_x0000_t75" style="width:90pt;height:51.75pt" o:ole="">
            <v:imagedata r:id="rId20" r:pict="rId21" o:title=""/>
          </v:shape>
          <o:OLEObject Type="Embed" ProgID="Equation.DSMT4" ShapeID="_x0000_i1087" DrawAspect="Content" ObjectID="_1453541633" r:id="rId22"/>
        </w:object>
      </w: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Pr="00AB7ACA" w:rsidRDefault="003762FD" w:rsidP="003762FD">
      <w:pPr>
        <w:rPr>
          <w:i/>
          <w:sz w:val="32"/>
        </w:rPr>
      </w:pPr>
      <w:r w:rsidRPr="00AB7ACA">
        <w:rPr>
          <w:i/>
          <w:sz w:val="32"/>
        </w:rPr>
        <w:t>Graph each function</w:t>
      </w:r>
      <w:r>
        <w:rPr>
          <w:i/>
          <w:sz w:val="32"/>
        </w:rPr>
        <w:t xml:space="preserve">, </w:t>
      </w:r>
      <w:proofErr w:type="gramStart"/>
      <w:r>
        <w:rPr>
          <w:i/>
          <w:sz w:val="32"/>
        </w:rPr>
        <w:t>then</w:t>
      </w:r>
      <w:proofErr w:type="gramEnd"/>
      <w:r>
        <w:rPr>
          <w:i/>
          <w:sz w:val="32"/>
        </w:rPr>
        <w:t xml:space="preserve"> state the domain and range.</w:t>
      </w:r>
    </w:p>
    <w:p w:rsidR="003762FD" w:rsidRDefault="003762FD" w:rsidP="003762FD">
      <w:pPr>
        <w:rPr>
          <w:i/>
          <w:sz w:val="32"/>
        </w:rPr>
      </w:pPr>
      <w:r w:rsidRPr="00AB7ACA">
        <w:rPr>
          <w:i/>
          <w:sz w:val="32"/>
        </w:rPr>
        <w:t xml:space="preserve">a) </w:t>
      </w:r>
      <w:r w:rsidRPr="00AB7ACA">
        <w:rPr>
          <w:i/>
          <w:position w:val="-24"/>
          <w:sz w:val="32"/>
        </w:rPr>
        <w:object w:dxaOrig="600" w:dyaOrig="620">
          <v:shape id="_x0000_i1088" type="#_x0000_t75" style="width:60.75pt;height:62.25pt" o:ole="">
            <v:imagedata r:id="rId23" r:pict="rId24" o:title=""/>
          </v:shape>
          <o:OLEObject Type="Embed" ProgID="Equation.DSMT4" ShapeID="_x0000_i1088" DrawAspect="Content" ObjectID="_1453541634" r:id="rId25"/>
        </w:object>
      </w:r>
      <w:r w:rsidRPr="00AB7ACA">
        <w:rPr>
          <w:i/>
          <w:sz w:val="32"/>
        </w:rPr>
        <w:tab/>
      </w:r>
      <w:r w:rsidRPr="00AB7ACA">
        <w:rPr>
          <w:i/>
          <w:sz w:val="32"/>
        </w:rPr>
        <w:tab/>
      </w:r>
      <w:r w:rsidRPr="00AB7ACA">
        <w:rPr>
          <w:i/>
          <w:sz w:val="32"/>
        </w:rPr>
        <w:tab/>
      </w:r>
      <w:r w:rsidRPr="00AB7ACA">
        <w:rPr>
          <w:i/>
          <w:sz w:val="32"/>
        </w:rPr>
        <w:tab/>
      </w:r>
      <w:r w:rsidRPr="00AB7ACA">
        <w:rPr>
          <w:i/>
          <w:sz w:val="32"/>
        </w:rPr>
        <w:tab/>
      </w: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Pr="00AB7ACA" w:rsidRDefault="003762FD" w:rsidP="003762FD">
      <w:pPr>
        <w:rPr>
          <w:i/>
          <w:sz w:val="32"/>
        </w:rPr>
      </w:pPr>
      <w:r w:rsidRPr="00AB7ACA">
        <w:rPr>
          <w:i/>
          <w:sz w:val="32"/>
        </w:rPr>
        <w:t xml:space="preserve"> </w:t>
      </w:r>
    </w:p>
    <w:p w:rsidR="003762FD" w:rsidRPr="00AB7ACA" w:rsidRDefault="003762FD" w:rsidP="003762FD">
      <w:pPr>
        <w:rPr>
          <w:i/>
          <w:sz w:val="32"/>
        </w:rPr>
      </w:pPr>
    </w:p>
    <w:p w:rsidR="003762FD" w:rsidRPr="00AB7ACA" w:rsidRDefault="003762FD" w:rsidP="003762FD">
      <w:pPr>
        <w:rPr>
          <w:i/>
          <w:sz w:val="32"/>
        </w:rPr>
      </w:pPr>
    </w:p>
    <w:p w:rsidR="003762FD" w:rsidRPr="00AB7ACA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sz w:val="32"/>
        </w:rPr>
      </w:pPr>
      <w:r w:rsidRPr="00AB7ACA">
        <w:rPr>
          <w:i/>
          <w:sz w:val="32"/>
        </w:rPr>
        <w:t xml:space="preserve"> </w:t>
      </w:r>
    </w:p>
    <w:p w:rsidR="003762FD" w:rsidRDefault="003762FD" w:rsidP="003762FD">
      <w:pPr>
        <w:rPr>
          <w:i/>
          <w:sz w:val="32"/>
        </w:rPr>
      </w:pPr>
      <w:r>
        <w:rPr>
          <w:i/>
          <w:sz w:val="32"/>
        </w:rPr>
        <w:t xml:space="preserve">b) </w:t>
      </w:r>
      <w:r w:rsidRPr="00AB7ACA">
        <w:rPr>
          <w:i/>
          <w:position w:val="-24"/>
          <w:sz w:val="32"/>
        </w:rPr>
        <w:object w:dxaOrig="1260" w:dyaOrig="620">
          <v:shape id="_x0000_i1089" type="#_x0000_t75" style="width:113.25pt;height:55.5pt" o:ole="">
            <v:imagedata r:id="rId26" r:pict="rId27" o:title=""/>
          </v:shape>
          <o:OLEObject Type="Embed" ProgID="Equation.DSMT4" ShapeID="_x0000_i1089" DrawAspect="Content" ObjectID="_1453541635" r:id="rId28"/>
        </w:object>
      </w:r>
      <w:r w:rsidRPr="00AB7ACA">
        <w:rPr>
          <w:i/>
          <w:sz w:val="32"/>
        </w:rPr>
        <w:tab/>
      </w:r>
      <w:r w:rsidRPr="00AB7ACA">
        <w:rPr>
          <w:i/>
          <w:sz w:val="32"/>
        </w:rPr>
        <w:tab/>
      </w:r>
      <w:r w:rsidRPr="00AB7ACA">
        <w:rPr>
          <w:i/>
          <w:sz w:val="32"/>
        </w:rPr>
        <w:tab/>
      </w:r>
      <w:r w:rsidRPr="00AB7ACA">
        <w:rPr>
          <w:i/>
          <w:sz w:val="32"/>
        </w:rPr>
        <w:tab/>
      </w:r>
      <w:r w:rsidRPr="00AB7ACA">
        <w:rPr>
          <w:i/>
          <w:sz w:val="32"/>
        </w:rPr>
        <w:tab/>
      </w: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Default="003762FD" w:rsidP="003762FD">
      <w:pPr>
        <w:rPr>
          <w:i/>
          <w:sz w:val="32"/>
        </w:rPr>
      </w:pPr>
    </w:p>
    <w:p w:rsidR="003762FD" w:rsidRPr="00B41BBF" w:rsidRDefault="003762FD" w:rsidP="003762FD">
      <w:pPr>
        <w:rPr>
          <w:sz w:val="32"/>
        </w:rPr>
      </w:pPr>
      <w:r>
        <w:rPr>
          <w:i/>
          <w:sz w:val="32"/>
        </w:rPr>
        <w:t xml:space="preserve">c) </w:t>
      </w:r>
      <w:r w:rsidRPr="00B41BBF">
        <w:rPr>
          <w:i/>
          <w:position w:val="-24"/>
          <w:sz w:val="32"/>
        </w:rPr>
        <w:object w:dxaOrig="1460" w:dyaOrig="620">
          <v:shape id="_x0000_i1090" type="#_x0000_t75" style="width:129.75pt;height:55.5pt" o:ole="">
            <v:imagedata r:id="rId29" r:pict="rId30" o:title=""/>
          </v:shape>
          <o:OLEObject Type="Embed" ProgID="Equation.DSMT4" ShapeID="_x0000_i1090" DrawAspect="Content" ObjectID="_1453541636" r:id="rId31"/>
        </w:object>
      </w:r>
    </w:p>
    <w:p w:rsidR="003762FD" w:rsidRPr="00AB7ACA" w:rsidRDefault="003762FD" w:rsidP="003762FD">
      <w:pPr>
        <w:rPr>
          <w:sz w:val="32"/>
        </w:rPr>
      </w:pPr>
    </w:p>
    <w:p w:rsidR="003762FD" w:rsidRDefault="003762FD" w:rsidP="003762FD"/>
    <w:p w:rsidR="006E5C91" w:rsidRDefault="006E5C91" w:rsidP="00BB3D42">
      <w:pPr>
        <w:pStyle w:val="ListParagraph"/>
        <w:ind w:left="0"/>
        <w:rPr>
          <w:b/>
          <w:sz w:val="28"/>
          <w:szCs w:val="28"/>
        </w:rPr>
      </w:pPr>
    </w:p>
    <w:p w:rsidR="007F3C19" w:rsidRDefault="007F3C19" w:rsidP="00BB3D42">
      <w:pPr>
        <w:pStyle w:val="ListParagraph"/>
        <w:ind w:left="0"/>
        <w:rPr>
          <w:b/>
          <w:sz w:val="28"/>
          <w:szCs w:val="28"/>
        </w:rPr>
      </w:pPr>
    </w:p>
    <w:p w:rsidR="007F3C19" w:rsidRDefault="007F3C19" w:rsidP="00BB3D42">
      <w:pPr>
        <w:pStyle w:val="ListParagraph"/>
        <w:ind w:left="0"/>
        <w:rPr>
          <w:b/>
          <w:sz w:val="28"/>
          <w:szCs w:val="28"/>
        </w:rPr>
      </w:pPr>
    </w:p>
    <w:p w:rsidR="007F3C19" w:rsidRDefault="007F3C19" w:rsidP="00BB3D42">
      <w:pPr>
        <w:pStyle w:val="ListParagraph"/>
        <w:ind w:left="0"/>
        <w:rPr>
          <w:b/>
          <w:sz w:val="28"/>
          <w:szCs w:val="28"/>
        </w:rPr>
      </w:pPr>
    </w:p>
    <w:p w:rsidR="002D6738" w:rsidRDefault="002D6738" w:rsidP="00BB3D42">
      <w:pPr>
        <w:pStyle w:val="ListParagraph"/>
        <w:ind w:left="0"/>
        <w:rPr>
          <w:b/>
          <w:sz w:val="28"/>
          <w:szCs w:val="28"/>
        </w:rPr>
      </w:pPr>
    </w:p>
    <w:p w:rsidR="002D6738" w:rsidRDefault="002D6738" w:rsidP="00BB3D42">
      <w:pPr>
        <w:pStyle w:val="ListParagraph"/>
        <w:ind w:left="0"/>
        <w:rPr>
          <w:b/>
          <w:sz w:val="28"/>
          <w:szCs w:val="28"/>
        </w:rPr>
      </w:pPr>
    </w:p>
    <w:p w:rsidR="009669BB" w:rsidRPr="00BB3D42" w:rsidRDefault="009A25F6" w:rsidP="00BB3D42">
      <w:pPr>
        <w:pStyle w:val="ListParagraph"/>
        <w:ind w:left="0"/>
        <w:rPr>
          <w:b/>
          <w:sz w:val="28"/>
          <w:szCs w:val="28"/>
        </w:rPr>
      </w:pPr>
      <w:r w:rsidRPr="00E96971">
        <w:rPr>
          <w:b/>
          <w:sz w:val="28"/>
          <w:szCs w:val="28"/>
        </w:rPr>
        <w:t>HMWK: page</w:t>
      </w:r>
      <w:r w:rsidR="00842689">
        <w:rPr>
          <w:b/>
          <w:sz w:val="28"/>
          <w:szCs w:val="28"/>
        </w:rPr>
        <w:t xml:space="preserve"> </w:t>
      </w:r>
      <w:r w:rsidR="007F3C19">
        <w:rPr>
          <w:b/>
          <w:sz w:val="28"/>
          <w:szCs w:val="28"/>
        </w:rPr>
        <w:t>512 #1-7, 9-23 (odd), 29</w:t>
      </w:r>
    </w:p>
    <w:sectPr w:rsidR="009669BB" w:rsidRPr="00BB3D42" w:rsidSect="00D172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9D4CAC"/>
    <w:multiLevelType w:val="hybridMultilevel"/>
    <w:tmpl w:val="C71E7F7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Symbo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Symbo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2D3B714C"/>
    <w:multiLevelType w:val="hybridMultilevel"/>
    <w:tmpl w:val="0A82A14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31BF34D2"/>
    <w:multiLevelType w:val="hybridMultilevel"/>
    <w:tmpl w:val="912E0E58"/>
    <w:lvl w:ilvl="0" w:tplc="0DC22C7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4E0820"/>
    <w:multiLevelType w:val="hybridMultilevel"/>
    <w:tmpl w:val="C538A86A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4E931C48"/>
    <w:multiLevelType w:val="hybridMultilevel"/>
    <w:tmpl w:val="545491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53F07262"/>
    <w:multiLevelType w:val="hybridMultilevel"/>
    <w:tmpl w:val="3E62AAEA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552530CF"/>
    <w:multiLevelType w:val="hybridMultilevel"/>
    <w:tmpl w:val="3C2489E2"/>
    <w:lvl w:ilvl="0" w:tplc="AD7CE5C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A217FC5"/>
    <w:multiLevelType w:val="hybridMultilevel"/>
    <w:tmpl w:val="6A76BE9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2273ABE"/>
    <w:multiLevelType w:val="hybridMultilevel"/>
    <w:tmpl w:val="DDBCFC32"/>
    <w:lvl w:ilvl="0" w:tplc="938C039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A1E1E51"/>
    <w:multiLevelType w:val="hybridMultilevel"/>
    <w:tmpl w:val="FCC46E56"/>
    <w:lvl w:ilvl="0" w:tplc="4440D95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CA4659E"/>
    <w:multiLevelType w:val="hybridMultilevel"/>
    <w:tmpl w:val="84D0BD7C"/>
    <w:lvl w:ilvl="0" w:tplc="E3EEBC2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E560F18"/>
    <w:multiLevelType w:val="hybridMultilevel"/>
    <w:tmpl w:val="8D7C5058"/>
    <w:lvl w:ilvl="0" w:tplc="55ECBF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8"/>
  </w:num>
  <w:num w:numId="4">
    <w:abstractNumId w:val="10"/>
  </w:num>
  <w:num w:numId="5">
    <w:abstractNumId w:val="9"/>
  </w:num>
  <w:num w:numId="6">
    <w:abstractNumId w:val="3"/>
  </w:num>
  <w:num w:numId="7">
    <w:abstractNumId w:val="6"/>
  </w:num>
  <w:num w:numId="8">
    <w:abstractNumId w:val="11"/>
  </w:num>
  <w:num w:numId="9">
    <w:abstractNumId w:val="1"/>
  </w:num>
  <w:num w:numId="10">
    <w:abstractNumId w:val="7"/>
  </w:num>
  <w:num w:numId="11">
    <w:abstractNumId w:val="5"/>
  </w:num>
  <w:num w:numId="1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oNotDisplayPageBoundaries/>
  <w:proofState w:spelling="clean" w:grammar="clean"/>
  <w:defaultTabStop w:val="720"/>
  <w:characterSpacingControl w:val="doNotCompress"/>
  <w:compat/>
  <w:rsids>
    <w:rsidRoot w:val="009669BB"/>
    <w:rsid w:val="0003477B"/>
    <w:rsid w:val="001A75B8"/>
    <w:rsid w:val="001B4B88"/>
    <w:rsid w:val="00266139"/>
    <w:rsid w:val="002D0491"/>
    <w:rsid w:val="002D6738"/>
    <w:rsid w:val="002F597B"/>
    <w:rsid w:val="0033190F"/>
    <w:rsid w:val="0036320A"/>
    <w:rsid w:val="003762FD"/>
    <w:rsid w:val="003B6B3B"/>
    <w:rsid w:val="004D2550"/>
    <w:rsid w:val="005721B4"/>
    <w:rsid w:val="00680D30"/>
    <w:rsid w:val="006E5C91"/>
    <w:rsid w:val="006F39BE"/>
    <w:rsid w:val="007E7B58"/>
    <w:rsid w:val="007F3C19"/>
    <w:rsid w:val="0082669B"/>
    <w:rsid w:val="00842689"/>
    <w:rsid w:val="00852315"/>
    <w:rsid w:val="00854E2E"/>
    <w:rsid w:val="008939FF"/>
    <w:rsid w:val="00920C65"/>
    <w:rsid w:val="009669BB"/>
    <w:rsid w:val="00985165"/>
    <w:rsid w:val="009A25F6"/>
    <w:rsid w:val="009B74E8"/>
    <w:rsid w:val="009E1E09"/>
    <w:rsid w:val="00A613D7"/>
    <w:rsid w:val="00A67A7D"/>
    <w:rsid w:val="00A848DA"/>
    <w:rsid w:val="00AA4996"/>
    <w:rsid w:val="00AF5460"/>
    <w:rsid w:val="00B01972"/>
    <w:rsid w:val="00B53951"/>
    <w:rsid w:val="00B70C1E"/>
    <w:rsid w:val="00B82E46"/>
    <w:rsid w:val="00BB3D42"/>
    <w:rsid w:val="00C92A82"/>
    <w:rsid w:val="00CC0E4E"/>
    <w:rsid w:val="00D1722D"/>
    <w:rsid w:val="00D8700C"/>
    <w:rsid w:val="00E46971"/>
    <w:rsid w:val="00E96971"/>
    <w:rsid w:val="00EF3F3E"/>
    <w:rsid w:val="00F10AEB"/>
    <w:rsid w:val="00F658B2"/>
    <w:rsid w:val="00F87FAB"/>
    <w:rsid w:val="00FE32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69B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669B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669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69B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E7B5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E7B5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10.pcz"/><Relationship Id="rId26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image" Target="media/image12.pcz"/><Relationship Id="rId7" Type="http://schemas.openxmlformats.org/officeDocument/2006/relationships/oleObject" Target="embeddings/oleObject1.bin"/><Relationship Id="rId12" Type="http://schemas.openxmlformats.org/officeDocument/2006/relationships/image" Target="media/image6.pcz"/><Relationship Id="rId17" Type="http://schemas.openxmlformats.org/officeDocument/2006/relationships/image" Target="media/image9.wmf"/><Relationship Id="rId25" Type="http://schemas.openxmlformats.org/officeDocument/2006/relationships/oleObject" Target="embeddings/oleObject7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1.wmf"/><Relationship Id="rId29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image" Target="media/image2.pcz"/><Relationship Id="rId11" Type="http://schemas.openxmlformats.org/officeDocument/2006/relationships/image" Target="media/image5.wmf"/><Relationship Id="rId24" Type="http://schemas.openxmlformats.org/officeDocument/2006/relationships/image" Target="media/image14.pcz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8.pcz"/><Relationship Id="rId23" Type="http://schemas.openxmlformats.org/officeDocument/2006/relationships/image" Target="media/image13.wmf"/><Relationship Id="rId28" Type="http://schemas.openxmlformats.org/officeDocument/2006/relationships/oleObject" Target="embeddings/oleObject8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4.pcz"/><Relationship Id="rId14" Type="http://schemas.openxmlformats.org/officeDocument/2006/relationships/image" Target="media/image7.wmf"/><Relationship Id="rId22" Type="http://schemas.openxmlformats.org/officeDocument/2006/relationships/oleObject" Target="embeddings/oleObject6.bin"/><Relationship Id="rId27" Type="http://schemas.openxmlformats.org/officeDocument/2006/relationships/image" Target="media/image16.pcz"/><Relationship Id="rId30" Type="http://schemas.openxmlformats.org/officeDocument/2006/relationships/image" Target="media/image18.pcz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68</Words>
  <Characters>95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11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ecuddyc939</cp:lastModifiedBy>
  <cp:revision>2</cp:revision>
  <dcterms:created xsi:type="dcterms:W3CDTF">2014-02-10T18:46:00Z</dcterms:created>
  <dcterms:modified xsi:type="dcterms:W3CDTF">2014-02-10T18:46:00Z</dcterms:modified>
</cp:coreProperties>
</file>